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302" r:id="rId4"/>
    <p:sldId id="284" r:id="rId5"/>
    <p:sldId id="285" r:id="rId6"/>
    <p:sldId id="286" r:id="rId7"/>
    <p:sldId id="287" r:id="rId8"/>
    <p:sldId id="288" r:id="rId9"/>
    <p:sldId id="289" r:id="rId10"/>
    <p:sldId id="291" r:id="rId11"/>
    <p:sldId id="290" r:id="rId12"/>
    <p:sldId id="300" r:id="rId13"/>
    <p:sldId id="292" r:id="rId14"/>
    <p:sldId id="293" r:id="rId15"/>
    <p:sldId id="294" r:id="rId16"/>
    <p:sldId id="301" r:id="rId17"/>
    <p:sldId id="295" r:id="rId18"/>
    <p:sldId id="296" r:id="rId19"/>
    <p:sldId id="297" r:id="rId20"/>
    <p:sldId id="298" r:id="rId21"/>
    <p:sldId id="299" r:id="rId22"/>
    <p:sldId id="258" r:id="rId23"/>
    <p:sldId id="28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cky" initials="R" lastIdx="2" clrIdx="0">
    <p:extLst>
      <p:ext uri="{19B8F6BF-5375-455C-9EA6-DF929625EA0E}">
        <p15:presenceInfo xmlns:p15="http://schemas.microsoft.com/office/powerpoint/2012/main" userId="Rick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4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4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5" Type="http://schemas.openxmlformats.org/officeDocument/2006/relationships/image" Target="../media/image3.jpeg"/><Relationship Id="rId4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08001" y="2497069"/>
            <a:ext cx="10553699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1" y="4689679"/>
            <a:ext cx="10553699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671445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hlinkClick r:id="" action="ppaction://hlinkshowjump?jump=lastslide"/>
              </a:rPr>
              <a:t>*see</a:t>
            </a:r>
            <a:r>
              <a:rPr lang="en-US" sz="1800" baseline="0" dirty="0">
                <a:hlinkClick r:id="" action="ppaction://hlinkshowjump?jump=lastslide"/>
              </a:rPr>
              <a:t> terms and conditions</a:t>
            </a:r>
            <a:endParaRPr lang="en-GB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2BFF4C-3B70-41D8-9597-0A901C14D6AF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40568"/>
            <a:ext cx="10547351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1" y="4323751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D250E1-B93F-4E42-B9CE-4DEA553535ED}"/>
              </a:ext>
            </a:extLst>
          </p:cNvPr>
          <p:cNvPicPr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93577"/>
            <a:ext cx="10547351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0" y="4325335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D639DA-7ACF-4EDB-9CD5-749F9A838CB8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51619" y="4455680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349" y="2064548"/>
            <a:ext cx="1052381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51619" y="573886"/>
            <a:ext cx="2005200" cy="29415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68754F8-87BD-4385-883D-13066BDF46FE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614154" y="3951325"/>
            <a:ext cx="10735733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pic>
        <p:nvPicPr>
          <p:cNvPr id="6" name="Picture 5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14154" y="534129"/>
            <a:ext cx="2005200" cy="30656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C50F18D-7B7D-4802-9E8B-2C7DD999D5C8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257CC4-917F-4D56-98EB-741FABCF1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330B8D-B7F7-4E84-838A-E87575F7020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8000" y="1219200"/>
            <a:ext cx="10541000" cy="49752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235379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72738" y="4609451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2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831302" y="2065530"/>
            <a:ext cx="7907093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43164" y="2851982"/>
            <a:ext cx="6683367" cy="26824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B8CE5BC-2E60-464B-AA76-72954C1D70B7}"/>
              </a:ext>
            </a:extLst>
          </p:cNvPr>
          <p:cNvSpPr txBox="1"/>
          <p:nvPr userDrawn="1"/>
        </p:nvSpPr>
        <p:spPr>
          <a:xfrm>
            <a:off x="478148" y="5686356"/>
            <a:ext cx="5879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ZA" sz="1600" b="1" dirty="0"/>
              <a:t>© Troupant publishers (Pty) Ltd, 2019</a:t>
            </a:r>
          </a:p>
          <a:p>
            <a:pPr>
              <a:lnSpc>
                <a:spcPct val="100000"/>
              </a:lnSpc>
            </a:pPr>
            <a:r>
              <a:rPr lang="en-ZA" sz="1600" b="1" dirty="0"/>
              <a:t>Selected images used under licence from Shutterstock.co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5FDF5F-95BA-4E6B-971E-C44F51B53AA3}"/>
              </a:ext>
            </a:extLst>
          </p:cNvPr>
          <p:cNvPicPr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365127"/>
            <a:ext cx="1054100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2" y="1285875"/>
            <a:ext cx="1054100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2000" y="0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12192000" cy="540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98541" y="6324600"/>
            <a:ext cx="3693459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845" y="5441221"/>
            <a:ext cx="3396156" cy="4192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2000" y="5577437"/>
            <a:ext cx="720001" cy="725143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2738" y="6371016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Engineering Science N2</a:t>
            </a:r>
          </a:p>
        </p:txBody>
      </p:sp>
    </p:spTree>
    <p:custDataLst>
      <p:tags r:id="rId10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83" r:id="rId7"/>
    <p:sldLayoutId id="2147483667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9.jpg"/><Relationship Id="rId4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jp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ngineering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. (Continued)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2A6CAA-F3D6-40A7-872C-5E616CB5D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36231"/>
              </p:ext>
            </p:extLst>
          </p:nvPr>
        </p:nvGraphicFramePr>
        <p:xfrm>
          <a:off x="4464774" y="1759385"/>
          <a:ext cx="24860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2" name="Equation" r:id="rId3" imgW="1168200" imgH="431640" progId="Equation.DSMT4">
                  <p:embed/>
                </p:oleObj>
              </mc:Choice>
              <mc:Fallback>
                <p:oleObj name="Equation" r:id="rId3" imgW="116820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2A6CAA-F3D6-40A7-872C-5E616CB5D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4774" y="1759385"/>
                        <a:ext cx="248602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A3CB72-DE35-4F24-A118-2746CEE2C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47715"/>
              </p:ext>
            </p:extLst>
          </p:nvPr>
        </p:nvGraphicFramePr>
        <p:xfrm>
          <a:off x="4871241" y="2688624"/>
          <a:ext cx="1752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3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A3CB72-DE35-4F24-A118-2746CEE2C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241" y="2688624"/>
                        <a:ext cx="17526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0B46835-F10D-4257-B405-457B3B47D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59224"/>
              </p:ext>
            </p:extLst>
          </p:nvPr>
        </p:nvGraphicFramePr>
        <p:xfrm>
          <a:off x="4871241" y="3789418"/>
          <a:ext cx="31067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4" name="Equation" r:id="rId7" imgW="1460160" imgH="203040" progId="Equation.DSMT4">
                  <p:embed/>
                </p:oleObj>
              </mc:Choice>
              <mc:Fallback>
                <p:oleObj name="Equation" r:id="rId7" imgW="14601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0B46835-F10D-4257-B405-457B3B47D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1241" y="3789418"/>
                        <a:ext cx="310673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34BA25-811E-48D0-844C-459D2244F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85921"/>
              </p:ext>
            </p:extLst>
          </p:nvPr>
        </p:nvGraphicFramePr>
        <p:xfrm>
          <a:off x="4845739" y="4403834"/>
          <a:ext cx="10842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5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34BA25-811E-48D0-844C-459D2244F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739" y="4403834"/>
                        <a:ext cx="108426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C9DF5307-3245-4C44-BE22-3255B423E037}"/>
              </a:ext>
            </a:extLst>
          </p:cNvPr>
          <p:cNvSpPr txBox="1">
            <a:spLocks/>
          </p:cNvSpPr>
          <p:nvPr/>
        </p:nvSpPr>
        <p:spPr>
          <a:xfrm>
            <a:off x="3602385" y="1085851"/>
            <a:ext cx="4258292" cy="6635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Total resistance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4F27B1-74C6-4565-AF8A-51E16F46E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49043"/>
              </p:ext>
            </p:extLst>
          </p:nvPr>
        </p:nvGraphicFramePr>
        <p:xfrm>
          <a:off x="4145722" y="4860079"/>
          <a:ext cx="18161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6" name="Equation" r:id="rId11" imgW="850680" imgH="419040" progId="Equation.DSMT4">
                  <p:embed/>
                </p:oleObj>
              </mc:Choice>
              <mc:Fallback>
                <p:oleObj name="Equation" r:id="rId11" imgW="85068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34BA25-811E-48D0-844C-459D2244F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5722" y="4860079"/>
                        <a:ext cx="1816100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E0A0BAE-E4C8-41CC-A76E-D47A95766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32266"/>
              </p:ext>
            </p:extLst>
          </p:nvPr>
        </p:nvGraphicFramePr>
        <p:xfrm>
          <a:off x="4784206" y="5818221"/>
          <a:ext cx="1490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7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4F27B1-74C6-4565-AF8A-51E16F46E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4206" y="5818221"/>
                        <a:ext cx="1490662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42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. (Continued)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2A6CAA-F3D6-40A7-872C-5E616CB5D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65357"/>
              </p:ext>
            </p:extLst>
          </p:nvPr>
        </p:nvGraphicFramePr>
        <p:xfrm>
          <a:off x="2703620" y="2199521"/>
          <a:ext cx="9731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7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2A6CAA-F3D6-40A7-872C-5E616CB5D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620" y="2199521"/>
                        <a:ext cx="973137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A3CB72-DE35-4F24-A118-2746CEE2C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27927"/>
              </p:ext>
            </p:extLst>
          </p:nvPr>
        </p:nvGraphicFramePr>
        <p:xfrm>
          <a:off x="2965214" y="2732495"/>
          <a:ext cx="1724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8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A3CB72-DE35-4F24-A118-2746CEE2C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5214" y="2732495"/>
                        <a:ext cx="17240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0B46835-F10D-4257-B405-457B3B47D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90180"/>
              </p:ext>
            </p:extLst>
          </p:nvPr>
        </p:nvGraphicFramePr>
        <p:xfrm>
          <a:off x="2947542" y="3289361"/>
          <a:ext cx="14319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9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0B46835-F10D-4257-B405-457B3B47D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7542" y="3289361"/>
                        <a:ext cx="14319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C9DF5307-3245-4C44-BE22-3255B423E037}"/>
              </a:ext>
            </a:extLst>
          </p:cNvPr>
          <p:cNvSpPr txBox="1">
            <a:spLocks/>
          </p:cNvSpPr>
          <p:nvPr/>
        </p:nvSpPr>
        <p:spPr>
          <a:xfrm>
            <a:off x="2265197" y="1219200"/>
            <a:ext cx="6259370" cy="6635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Current through the resistors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B09CFF3-825B-455D-AC50-852D58FA3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22755"/>
              </p:ext>
            </p:extLst>
          </p:nvPr>
        </p:nvGraphicFramePr>
        <p:xfrm>
          <a:off x="2577588" y="3916535"/>
          <a:ext cx="61880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0" name="Equation" r:id="rId9" imgW="2666880" imgH="507960" progId="Equation.DSMT4">
                  <p:embed/>
                </p:oleObj>
              </mc:Choice>
              <mc:Fallback>
                <p:oleObj name="Equation" r:id="rId9" imgW="2666880" imgH="50796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19560EF5-0E21-4BF9-933D-AF483B6B4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588" y="3916535"/>
                        <a:ext cx="618807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D994E4-17BF-466B-9A58-65006B2D5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16862"/>
              </p:ext>
            </p:extLst>
          </p:nvPr>
        </p:nvGraphicFramePr>
        <p:xfrm>
          <a:off x="2619343" y="5325656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1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9254AED-062E-4533-BE20-9DCB3E888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9343" y="5325656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51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b) (Continued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34BA25-811E-48D0-844C-459D2244F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19614"/>
              </p:ext>
            </p:extLst>
          </p:nvPr>
        </p:nvGraphicFramePr>
        <p:xfrm>
          <a:off x="4852799" y="1219200"/>
          <a:ext cx="100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6"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34BA25-811E-48D0-844C-459D2244F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2799" y="1219200"/>
                        <a:ext cx="1003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56AE5F6-E112-44F4-A62E-606C67595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22731"/>
              </p:ext>
            </p:extLst>
          </p:nvPr>
        </p:nvGraphicFramePr>
        <p:xfrm>
          <a:off x="5116118" y="2180983"/>
          <a:ext cx="11652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7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56AE5F6-E112-44F4-A62E-606C67595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6118" y="2180983"/>
                        <a:ext cx="1165225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18DC7F-4527-4A59-AD3B-3D4BD6FEF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21567"/>
              </p:ext>
            </p:extLst>
          </p:nvPr>
        </p:nvGraphicFramePr>
        <p:xfrm>
          <a:off x="5116116" y="3139031"/>
          <a:ext cx="14081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8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C18DC7F-4527-4A59-AD3B-3D4BD6FEF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6116" y="3139031"/>
                        <a:ext cx="14081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B5D78E5-CDC5-4A1F-B747-366D112BB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57516"/>
              </p:ext>
            </p:extLst>
          </p:nvPr>
        </p:nvGraphicFramePr>
        <p:xfrm>
          <a:off x="5130715" y="4680283"/>
          <a:ext cx="11636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9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2A6CAA-F3D6-40A7-872C-5E616CB5D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0715" y="4680283"/>
                        <a:ext cx="1163637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1757137-A71C-45AD-B0B0-515CD6847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47896"/>
              </p:ext>
            </p:extLst>
          </p:nvPr>
        </p:nvGraphicFramePr>
        <p:xfrm>
          <a:off x="5152735" y="5609869"/>
          <a:ext cx="1539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0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0B46835-F10D-4257-B405-457B3B47D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2735" y="5609869"/>
                        <a:ext cx="153987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50D53A-4DE2-4AAE-8852-0A3693DD5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06812"/>
              </p:ext>
            </p:extLst>
          </p:nvPr>
        </p:nvGraphicFramePr>
        <p:xfrm>
          <a:off x="4826294" y="3726679"/>
          <a:ext cx="10842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1" name="Equation" r:id="rId13" imgW="507960" imgH="431640" progId="Equation.DSMT4">
                  <p:embed/>
                </p:oleObj>
              </mc:Choice>
              <mc:Fallback>
                <p:oleObj name="Equation" r:id="rId13" imgW="50796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D4AF78A-B87F-4BD9-B6EC-5764277F4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6294" y="3726679"/>
                        <a:ext cx="1084263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20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b) (Continued)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34BA25-811E-48D0-844C-459D2244F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46382"/>
              </p:ext>
            </p:extLst>
          </p:nvPr>
        </p:nvGraphicFramePr>
        <p:xfrm>
          <a:off x="4573606" y="1219200"/>
          <a:ext cx="1057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2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34BA25-811E-48D0-844C-459D2244F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3606" y="1219200"/>
                        <a:ext cx="10572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56AE5F6-E112-44F4-A62E-606C67595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63164"/>
              </p:ext>
            </p:extLst>
          </p:nvPr>
        </p:nvGraphicFramePr>
        <p:xfrm>
          <a:off x="4820704" y="2174854"/>
          <a:ext cx="11652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56AE5F6-E112-44F4-A62E-606C67595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0704" y="2174854"/>
                        <a:ext cx="1165225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18DC7F-4527-4A59-AD3B-3D4BD6FEF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49325"/>
              </p:ext>
            </p:extLst>
          </p:nvPr>
        </p:nvGraphicFramePr>
        <p:xfrm>
          <a:off x="4796891" y="3072781"/>
          <a:ext cx="1463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4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C18DC7F-4527-4A59-AD3B-3D4BD6FEF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6891" y="3072781"/>
                        <a:ext cx="14636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44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120831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8. A circuit consists of two parallel resistors of 4 ohms each, which in turn are connected in series with a resistor of 6 ohms. Calculate the total resistance of the circuit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FBA2274-408D-4D89-BB5B-47B6B8236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96012"/>
              </p:ext>
            </p:extLst>
          </p:nvPr>
        </p:nvGraphicFramePr>
        <p:xfrm>
          <a:off x="1381300" y="3944592"/>
          <a:ext cx="10826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6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2A6CAA-F3D6-40A7-872C-5E616CB5D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1300" y="3944592"/>
                        <a:ext cx="1082675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A3D7497-91EE-4D43-95F5-BF48C3110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09770"/>
              </p:ext>
            </p:extLst>
          </p:nvPr>
        </p:nvGraphicFramePr>
        <p:xfrm>
          <a:off x="1381300" y="4846740"/>
          <a:ext cx="18383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7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0B46835-F10D-4257-B405-457B3B47D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300" y="4846740"/>
                        <a:ext cx="18383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4DABE03-FCDD-4DE4-B232-E939D639F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24776"/>
              </p:ext>
            </p:extLst>
          </p:nvPr>
        </p:nvGraphicFramePr>
        <p:xfrm>
          <a:off x="1381299" y="5495508"/>
          <a:ext cx="787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8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34BA25-811E-48D0-844C-459D2244F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1299" y="5495508"/>
                        <a:ext cx="78740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7554D2C-8A68-4EF0-B4D0-3EBEA779A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91058"/>
              </p:ext>
            </p:extLst>
          </p:nvPr>
        </p:nvGraphicFramePr>
        <p:xfrm>
          <a:off x="508000" y="2961481"/>
          <a:ext cx="22764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9" name="Equation" r:id="rId9" imgW="1066680" imgH="444240" progId="Equation.DSMT4">
                  <p:embed/>
                </p:oleObj>
              </mc:Choice>
              <mc:Fallback>
                <p:oleObj name="Equation" r:id="rId9" imgW="10666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D4AF78A-B87F-4BD9-B6EC-5764277F4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0" y="2961481"/>
                        <a:ext cx="227647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0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FBA2274-408D-4D89-BB5B-47B6B8236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83476"/>
              </p:ext>
            </p:extLst>
          </p:nvPr>
        </p:nvGraphicFramePr>
        <p:xfrm>
          <a:off x="1486143" y="4298187"/>
          <a:ext cx="9747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5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FBA2274-408D-4D89-BB5B-47B6B8236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6143" y="4298187"/>
                        <a:ext cx="9747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7554D2C-8A68-4EF0-B4D0-3EBEA779A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22947"/>
              </p:ext>
            </p:extLst>
          </p:nvPr>
        </p:nvGraphicFramePr>
        <p:xfrm>
          <a:off x="820185" y="3614751"/>
          <a:ext cx="241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6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7554D2C-8A68-4EF0-B4D0-3EBEA779A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185" y="3614751"/>
                        <a:ext cx="24130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CC73A92-17E2-4907-816B-9207541AB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77117"/>
              </p:ext>
            </p:extLst>
          </p:nvPr>
        </p:nvGraphicFramePr>
        <p:xfrm>
          <a:off x="508000" y="1871039"/>
          <a:ext cx="19542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7" name="Equation" r:id="rId7" imgW="914400" imgH="419040" progId="Equation.DSMT4">
                  <p:embed/>
                </p:oleObj>
              </mc:Choice>
              <mc:Fallback>
                <p:oleObj name="Equation" r:id="rId7" imgW="91440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850D9FB-D1AE-45AD-8674-D4A77AC5B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0" y="1871039"/>
                        <a:ext cx="1954213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9D8717-9415-4AC3-91C2-C4B9F458F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72218"/>
              </p:ext>
            </p:extLst>
          </p:nvPr>
        </p:nvGraphicFramePr>
        <p:xfrm>
          <a:off x="1592505" y="2862484"/>
          <a:ext cx="8683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8" name="Equation" r:id="rId9" imgW="406080" imgH="164880" progId="Equation.DSMT4">
                  <p:embed/>
                </p:oleObj>
              </mc:Choice>
              <mc:Fallback>
                <p:oleObj name="Equation" r:id="rId9" imgW="4060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FF9AD36-994A-4803-BE79-31C9546CC5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2505" y="2862484"/>
                        <a:ext cx="8683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1B1340-0FDF-49CF-90F3-B6653CD5A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6245"/>
              </p:ext>
            </p:extLst>
          </p:nvPr>
        </p:nvGraphicFramePr>
        <p:xfrm>
          <a:off x="1514271" y="4884112"/>
          <a:ext cx="838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9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FBA2274-408D-4D89-BB5B-47B6B8236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4271" y="4884112"/>
                        <a:ext cx="838200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12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19 Resistivity">
            <a:hlinkClick r:id="" action="ppaction://media"/>
            <a:extLst>
              <a:ext uri="{FF2B5EF4-FFF2-40B4-BE49-F238E27FC236}">
                <a16:creationId xmlns:a16="http://schemas.microsoft.com/office/drawing/2014/main" id="{17941C9C-B525-4E2F-8F34-2E24A094F210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FD5264F-9586-402A-A95F-637B53B6213E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FF85ED4-F855-4C46-86B6-B0747BF8D4A3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77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35069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5069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084882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9. Calculate the resistance of a copper conductor with a cross-sectional area of 2 × 10</a:t>
            </a:r>
            <a:r>
              <a:rPr lang="en-ZA" baseline="30000" dirty="0"/>
              <a:t>–6</a:t>
            </a:r>
            <a:r>
              <a:rPr lang="en-ZA" dirty="0"/>
              <a:t> m</a:t>
            </a:r>
            <a:r>
              <a:rPr lang="en-ZA" baseline="30000" dirty="0"/>
              <a:t>2</a:t>
            </a:r>
            <a:r>
              <a:rPr lang="en-ZA" dirty="0"/>
              <a:t>. The length of the conductor is 105 m. The resistivity of the conductor is 0,02 </a:t>
            </a:r>
            <a:r>
              <a:rPr lang="en-ZA" dirty="0" err="1"/>
              <a:t>μΩ.m</a:t>
            </a:r>
            <a:r>
              <a:rPr lang="en-ZA" dirty="0"/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EB0657-EBC9-4DC9-AB0E-796A2CAB5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0180"/>
              </p:ext>
            </p:extLst>
          </p:nvPr>
        </p:nvGraphicFramePr>
        <p:xfrm>
          <a:off x="3016244" y="3999853"/>
          <a:ext cx="1069966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9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D9D8717-9415-4AC3-91C2-C4B9F458F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44" y="3999853"/>
                        <a:ext cx="1069966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E4B7C8-4DD5-48AD-B855-08E336D74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63584"/>
              </p:ext>
            </p:extLst>
          </p:nvPr>
        </p:nvGraphicFramePr>
        <p:xfrm>
          <a:off x="3345238" y="4876207"/>
          <a:ext cx="2525473" cy="89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0" name="Equation" r:id="rId5" imgW="1168200" imgH="419040" progId="Equation.DSMT4">
                  <p:embed/>
                </p:oleObj>
              </mc:Choice>
              <mc:Fallback>
                <p:oleObj name="Equation" r:id="rId5" imgW="11682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EB0657-EBC9-4DC9-AB0E-796A2CAB5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5238" y="4876207"/>
                        <a:ext cx="2525473" cy="896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13061B4-3AFF-455D-B7DF-4D5D8D623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12529"/>
              </p:ext>
            </p:extLst>
          </p:nvPr>
        </p:nvGraphicFramePr>
        <p:xfrm>
          <a:off x="3347551" y="5930142"/>
          <a:ext cx="12493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1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E4B7C8-4DD5-48AD-B855-08E336D74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7551" y="5930142"/>
                        <a:ext cx="124936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649A83F1-37FE-4F28-9E76-C3D149F0F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85420"/>
              </p:ext>
            </p:extLst>
          </p:nvPr>
        </p:nvGraphicFramePr>
        <p:xfrm>
          <a:off x="1997769" y="2712762"/>
          <a:ext cx="5251173" cy="131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2" name="Equation" r:id="rId9" imgW="2247840" imgH="558720" progId="Equation.DSMT4">
                  <p:embed/>
                </p:oleObj>
              </mc:Choice>
              <mc:Fallback>
                <p:oleObj name="Equation" r:id="rId9" imgW="2247840" imgH="55872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CB968A2-534B-4B0E-B560-850C54ED8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769" y="2712762"/>
                        <a:ext cx="5251173" cy="1310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14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Calculate the diameter of a 5 km conductor with a resistance of 45 Ω if its resistivity is 0,018 × 10</a:t>
            </a:r>
            <a:r>
              <a:rPr lang="en-ZA" baseline="30000" dirty="0"/>
              <a:t>–6</a:t>
            </a:r>
            <a:r>
              <a:rPr lang="en-ZA" dirty="0"/>
              <a:t> </a:t>
            </a:r>
            <a:r>
              <a:rPr lang="en-ZA" dirty="0" err="1"/>
              <a:t>Ω.m</a:t>
            </a:r>
            <a:endParaRPr lang="en-ZA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EB0657-EBC9-4DC9-AB0E-796A2CAB5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51709"/>
              </p:ext>
            </p:extLst>
          </p:nvPr>
        </p:nvGraphicFramePr>
        <p:xfrm>
          <a:off x="2719180" y="3156895"/>
          <a:ext cx="1110906" cy="921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8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EB0657-EBC9-4DC9-AB0E-796A2CAB5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180" y="3156895"/>
                        <a:ext cx="1110906" cy="921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E4B7C8-4DD5-48AD-B855-08E336D74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47784"/>
              </p:ext>
            </p:extLst>
          </p:nvPr>
        </p:nvGraphicFramePr>
        <p:xfrm>
          <a:off x="2096260" y="4032987"/>
          <a:ext cx="1760510" cy="93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9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E4B7C8-4DD5-48AD-B855-08E336D74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6260" y="4032987"/>
                        <a:ext cx="1760510" cy="931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13061B4-3AFF-455D-B7DF-4D5D8D623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06726"/>
              </p:ext>
            </p:extLst>
          </p:nvPr>
        </p:nvGraphicFramePr>
        <p:xfrm>
          <a:off x="3055937" y="4991212"/>
          <a:ext cx="2993510" cy="93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0" name="Equation" r:id="rId7" imgW="1333440" imgH="419040" progId="Equation.DSMT4">
                  <p:embed/>
                </p:oleObj>
              </mc:Choice>
              <mc:Fallback>
                <p:oleObj name="Equation" r:id="rId7" imgW="133344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13061B4-3AFF-455D-B7DF-4D5D8D623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5937" y="4991212"/>
                        <a:ext cx="2993510" cy="931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6BC251CB-9EB1-467D-B32C-D11E3852F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894668"/>
              </p:ext>
            </p:extLst>
          </p:nvPr>
        </p:nvGraphicFramePr>
        <p:xfrm>
          <a:off x="2169974" y="1521441"/>
          <a:ext cx="3926026" cy="163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1" name="Equation" r:id="rId9" imgW="1803240" imgH="749160" progId="Equation.DSMT4">
                  <p:embed/>
                </p:oleObj>
              </mc:Choice>
              <mc:Fallback>
                <p:oleObj name="Equation" r:id="rId9" imgW="1803240" imgH="7491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649A83F1-37FE-4F28-9E76-C3D149F0F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974" y="1521441"/>
                        <a:ext cx="3926026" cy="163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85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7554D2C-8A68-4EF0-B4D0-3EBEA779A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01933"/>
              </p:ext>
            </p:extLst>
          </p:nvPr>
        </p:nvGraphicFramePr>
        <p:xfrm>
          <a:off x="2573062" y="2835795"/>
          <a:ext cx="1316452" cy="94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0" name="Equation" r:id="rId3" imgW="571320" imgH="419040" progId="Equation.DSMT4">
                  <p:embed/>
                </p:oleObj>
              </mc:Choice>
              <mc:Fallback>
                <p:oleObj name="Equation" r:id="rId3" imgW="57132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7554D2C-8A68-4EF0-B4D0-3EBEA779A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3062" y="2835795"/>
                        <a:ext cx="1316452" cy="946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9D8717-9415-4AC3-91C2-C4B9F458F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51723"/>
              </p:ext>
            </p:extLst>
          </p:nvPr>
        </p:nvGraphicFramePr>
        <p:xfrm>
          <a:off x="3297653" y="3857721"/>
          <a:ext cx="1112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1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D9D8717-9415-4AC3-91C2-C4B9F458F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7653" y="3857721"/>
                        <a:ext cx="111283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EB0657-EBC9-4DC9-AB0E-796A2CAB5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03060"/>
              </p:ext>
            </p:extLst>
          </p:nvPr>
        </p:nvGraphicFramePr>
        <p:xfrm>
          <a:off x="2364928" y="4487451"/>
          <a:ext cx="2360271" cy="53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2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EB0657-EBC9-4DC9-AB0E-796A2CAB5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4928" y="4487451"/>
                        <a:ext cx="2360271" cy="53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E4B7C8-4DD5-48AD-B855-08E336D74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86631"/>
              </p:ext>
            </p:extLst>
          </p:nvPr>
        </p:nvGraphicFramePr>
        <p:xfrm>
          <a:off x="3284640" y="5225255"/>
          <a:ext cx="1782530" cy="46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3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E4B7C8-4DD5-48AD-B855-08E336D74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4640" y="5225255"/>
                        <a:ext cx="1782530" cy="46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12B694-BC1F-4B85-915A-3EBFC6AE0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606182"/>
              </p:ext>
            </p:extLst>
          </p:nvPr>
        </p:nvGraphicFramePr>
        <p:xfrm>
          <a:off x="3368990" y="1550396"/>
          <a:ext cx="1898629" cy="46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4"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812B694-BC1F-4B85-915A-3EBFC6AE00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8990" y="1550396"/>
                        <a:ext cx="1898629" cy="462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E499ED9-22FA-4191-A2EF-32BAE4D9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6920"/>
              </p:ext>
            </p:extLst>
          </p:nvPr>
        </p:nvGraphicFramePr>
        <p:xfrm>
          <a:off x="3342486" y="2134181"/>
          <a:ext cx="1316453" cy="43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5" name="Equation" r:id="rId13" imgW="571320" imgH="190440" progId="Equation.DSMT4">
                  <p:embed/>
                </p:oleObj>
              </mc:Choice>
              <mc:Fallback>
                <p:oleObj name="Equation" r:id="rId13" imgW="57132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499ED9-22FA-4191-A2EF-32BAE4D945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2486" y="2134181"/>
                        <a:ext cx="1316453" cy="434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7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4BADE-0BC7-4675-A212-B83821A3A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Electricit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678107-3A0C-4365-BCF2-69E68CAE7D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9</a:t>
            </a:r>
          </a:p>
        </p:txBody>
      </p:sp>
    </p:spTree>
    <p:extLst>
      <p:ext uri="{BB962C8B-B14F-4D97-AF65-F5344CB8AC3E}">
        <p14:creationId xmlns:p14="http://schemas.microsoft.com/office/powerpoint/2010/main" val="2147707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671905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11. Calculate the resistivity of a conductor with a length of 4 km, resistance of 4 Ω and diameter of 3 mm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E4B7C8-4DD5-48AD-B855-08E336D74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470418"/>
              </p:ext>
            </p:extLst>
          </p:nvPr>
        </p:nvGraphicFramePr>
        <p:xfrm>
          <a:off x="2536687" y="3575181"/>
          <a:ext cx="1226930" cy="91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2" name="Equation" r:id="rId3" imgW="558720" imgH="419040" progId="Equation.DSMT4">
                  <p:embed/>
                </p:oleObj>
              </mc:Choice>
              <mc:Fallback>
                <p:oleObj name="Equation" r:id="rId3" imgW="55872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E4B7C8-4DD5-48AD-B855-08E336D74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687" y="3575181"/>
                        <a:ext cx="1226930" cy="910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12B694-BC1F-4B85-915A-3EBFC6AE0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36955"/>
              </p:ext>
            </p:extLst>
          </p:nvPr>
        </p:nvGraphicFramePr>
        <p:xfrm>
          <a:off x="2763734" y="4500484"/>
          <a:ext cx="1967292" cy="100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3" name="Equation" r:id="rId5" imgW="812520" imgH="419040" progId="Equation.DSMT4">
                  <p:embed/>
                </p:oleObj>
              </mc:Choice>
              <mc:Fallback>
                <p:oleObj name="Equation" r:id="rId5" imgW="81252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812B694-BC1F-4B85-915A-3EBFC6AE00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3734" y="4500484"/>
                        <a:ext cx="1967292" cy="1004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E499ED9-22FA-4191-A2EF-32BAE4D94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29885"/>
              </p:ext>
            </p:extLst>
          </p:nvPr>
        </p:nvGraphicFramePr>
        <p:xfrm>
          <a:off x="2763734" y="5584304"/>
          <a:ext cx="23637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4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499ED9-22FA-4191-A2EF-32BAE4D945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3734" y="5584304"/>
                        <a:ext cx="236378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D3633C18-ADC6-4410-8BD6-11A17A487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497101"/>
              </p:ext>
            </p:extLst>
          </p:nvPr>
        </p:nvGraphicFramePr>
        <p:xfrm>
          <a:off x="2125457" y="1938339"/>
          <a:ext cx="295910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5" name="Equation" r:id="rId9" imgW="1358640" imgH="736560" progId="Equation.DSMT4">
                  <p:embed/>
                </p:oleObj>
              </mc:Choice>
              <mc:Fallback>
                <p:oleObj name="Equation" r:id="rId9" imgW="1358640" imgH="7365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6BC251CB-9EB1-467D-B32C-D11E3852F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457" y="1938339"/>
                        <a:ext cx="2959100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61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1. (Continued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7554D2C-8A68-4EF0-B4D0-3EBEA779A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51834"/>
              </p:ext>
            </p:extLst>
          </p:nvPr>
        </p:nvGraphicFramePr>
        <p:xfrm>
          <a:off x="2526340" y="1772266"/>
          <a:ext cx="1095044" cy="89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8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7554D2C-8A68-4EF0-B4D0-3EBEA779A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6340" y="1772266"/>
                        <a:ext cx="1095044" cy="897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9D8717-9415-4AC3-91C2-C4B9F458F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85487"/>
              </p:ext>
            </p:extLst>
          </p:nvPr>
        </p:nvGraphicFramePr>
        <p:xfrm>
          <a:off x="2376150" y="2708900"/>
          <a:ext cx="1520329" cy="89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9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D9D8717-9415-4AC3-91C2-C4B9F458F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6150" y="2708900"/>
                        <a:ext cx="1520329" cy="897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EB0657-EBC9-4DC9-AB0E-796A2CAB5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19903"/>
              </p:ext>
            </p:extLst>
          </p:nvPr>
        </p:nvGraphicFramePr>
        <p:xfrm>
          <a:off x="3015775" y="3711794"/>
          <a:ext cx="23907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0"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EB0657-EBC9-4DC9-AB0E-796A2CAB5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5775" y="3711794"/>
                        <a:ext cx="23907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E4B7C8-4DD5-48AD-B855-08E336D74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74003"/>
              </p:ext>
            </p:extLst>
          </p:nvPr>
        </p:nvGraphicFramePr>
        <p:xfrm>
          <a:off x="3055531" y="4791827"/>
          <a:ext cx="2043563" cy="49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1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E4B7C8-4DD5-48AD-B855-08E336D74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5531" y="4791827"/>
                        <a:ext cx="2043563" cy="49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80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C56E343-8C90-47CA-923B-74E5659E8E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est your knowledge of this module by completing the summative activity on page 225 of your Student’s Book.</a:t>
            </a:r>
          </a:p>
        </p:txBody>
      </p:sp>
    </p:spTree>
    <p:extLst>
      <p:ext uri="{BB962C8B-B14F-4D97-AF65-F5344CB8AC3E}">
        <p14:creationId xmlns:p14="http://schemas.microsoft.com/office/powerpoint/2010/main" val="20609906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025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18 Calculating Resistance">
            <a:hlinkClick r:id="" action="ppaction://media"/>
            <a:extLst>
              <a:ext uri="{FF2B5EF4-FFF2-40B4-BE49-F238E27FC236}">
                <a16:creationId xmlns:a16="http://schemas.microsoft.com/office/drawing/2014/main" id="{497BF136-AD7C-4EA1-874A-D96FA35A9692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F073D4E-1E16-408D-B8C7-FE7038450E0B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682D3C-7EE8-4C03-A9E5-69CB814C53C9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83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2137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2137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Calculate the total resistance of resistors shown in the following circuits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F20A6ED-AE34-47B1-83A0-0BD30E9402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5242" y="1678453"/>
            <a:ext cx="4061517" cy="350109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CE2A678-4697-4E70-8046-DE4A9683BC7C}"/>
              </a:ext>
            </a:extLst>
          </p:cNvPr>
          <p:cNvSpPr txBox="1"/>
          <p:nvPr/>
        </p:nvSpPr>
        <p:spPr>
          <a:xfrm>
            <a:off x="5645427" y="1704957"/>
            <a:ext cx="1166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baseline="-25000" dirty="0"/>
              <a:t>1</a:t>
            </a:r>
            <a:r>
              <a:rPr lang="en-ZA" sz="2000" dirty="0"/>
              <a:t> = 3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F0C79D-B711-488F-925C-A2218D81EF1A}"/>
              </a:ext>
            </a:extLst>
          </p:cNvPr>
          <p:cNvSpPr txBox="1"/>
          <p:nvPr/>
        </p:nvSpPr>
        <p:spPr>
          <a:xfrm>
            <a:off x="5645427" y="2920843"/>
            <a:ext cx="1166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i="1" baseline="-25000" dirty="0"/>
              <a:t>2</a:t>
            </a:r>
            <a:r>
              <a:rPr lang="en-ZA" sz="2000" dirty="0"/>
              <a:t> = 4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B16CF6-82DA-427E-82D6-CCB03F2C1F30}"/>
              </a:ext>
            </a:extLst>
          </p:cNvPr>
          <p:cNvSpPr txBox="1"/>
          <p:nvPr/>
        </p:nvSpPr>
        <p:spPr>
          <a:xfrm>
            <a:off x="5645426" y="4129707"/>
            <a:ext cx="1166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i="1" baseline="-25000" dirty="0"/>
              <a:t>3</a:t>
            </a:r>
            <a:r>
              <a:rPr lang="en-ZA" sz="2000" dirty="0"/>
              <a:t> = 8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E38441-06D9-40D1-A470-66CB45F57B3B}"/>
              </a:ext>
            </a:extLst>
          </p:cNvPr>
          <p:cNvSpPr txBox="1"/>
          <p:nvPr/>
        </p:nvSpPr>
        <p:spPr>
          <a:xfrm>
            <a:off x="4065241" y="5462514"/>
            <a:ext cx="40615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200" dirty="0"/>
              <a:t>Figure: Three resistors in parallel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AE63C528-AC8F-46E8-AE12-707AC1485C9A}"/>
              </a:ext>
            </a:extLst>
          </p:cNvPr>
          <p:cNvSpPr txBox="1">
            <a:spLocks/>
          </p:cNvSpPr>
          <p:nvPr/>
        </p:nvSpPr>
        <p:spPr>
          <a:xfrm>
            <a:off x="2143124" y="1451471"/>
            <a:ext cx="891625" cy="9070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170405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a) (Continued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2855E9E-5440-45DC-82A6-0DA90B6BC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20267"/>
              </p:ext>
            </p:extLst>
          </p:nvPr>
        </p:nvGraphicFramePr>
        <p:xfrm>
          <a:off x="4359597" y="1420403"/>
          <a:ext cx="2599576" cy="9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5" name="Equation" r:id="rId3" imgW="1168200" imgH="431640" progId="Equation.DSMT4">
                  <p:embed/>
                </p:oleObj>
              </mc:Choice>
              <mc:Fallback>
                <p:oleObj name="Equation" r:id="rId3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9597" y="1420403"/>
                        <a:ext cx="2599576" cy="96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2A6CAA-F3D6-40A7-872C-5E616CB5D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79148"/>
              </p:ext>
            </p:extLst>
          </p:nvPr>
        </p:nvGraphicFramePr>
        <p:xfrm>
          <a:off x="4852630" y="2423703"/>
          <a:ext cx="16113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6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2855E9E-5440-45DC-82A6-0DA90B6BC4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2630" y="2423703"/>
                        <a:ext cx="161131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A3CB72-DE35-4F24-A118-2746CEE2C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905"/>
              </p:ext>
            </p:extLst>
          </p:nvPr>
        </p:nvGraphicFramePr>
        <p:xfrm>
          <a:off x="4852629" y="3528602"/>
          <a:ext cx="31099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7"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2A6CAA-F3D6-40A7-872C-5E616CB5D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2629" y="3528602"/>
                        <a:ext cx="31099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DE1EB2D-802A-4DB7-A8FE-B94BF500B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25058"/>
              </p:ext>
            </p:extLst>
          </p:nvPr>
        </p:nvGraphicFramePr>
        <p:xfrm>
          <a:off x="4852629" y="4220477"/>
          <a:ext cx="1158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8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A3CB72-DE35-4F24-A118-2746CEE2C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2629" y="4220477"/>
                        <a:ext cx="115887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0B46835-F10D-4257-B405-457B3B47D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4719"/>
              </p:ext>
            </p:extLst>
          </p:nvPr>
        </p:nvGraphicFramePr>
        <p:xfrm>
          <a:off x="4022024" y="4663665"/>
          <a:ext cx="20637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9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DE1EB2D-802A-4DB7-A8FE-B94BF500B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2024" y="4663665"/>
                        <a:ext cx="2063750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34BA25-811E-48D0-844C-459D2244F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33245"/>
              </p:ext>
            </p:extLst>
          </p:nvPr>
        </p:nvGraphicFramePr>
        <p:xfrm>
          <a:off x="4866781" y="5702936"/>
          <a:ext cx="1498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0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0B46835-F10D-4257-B405-457B3B47D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6781" y="5702936"/>
                        <a:ext cx="14986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97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b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3B2517-448F-49F5-8BD4-DFD45E45C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0803" y="1371941"/>
            <a:ext cx="6781283" cy="30009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7812B13-3774-45CD-97A9-174839AAD28B}"/>
              </a:ext>
            </a:extLst>
          </p:cNvPr>
          <p:cNvSpPr txBox="1"/>
          <p:nvPr/>
        </p:nvSpPr>
        <p:spPr>
          <a:xfrm>
            <a:off x="2809461" y="2289315"/>
            <a:ext cx="1298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baseline="-25000" dirty="0"/>
              <a:t>1</a:t>
            </a:r>
            <a:r>
              <a:rPr lang="en-ZA" sz="2000" dirty="0"/>
              <a:t> = 0.5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C61D88-F501-452D-9EC5-FAED7B41D2F0}"/>
              </a:ext>
            </a:extLst>
          </p:cNvPr>
          <p:cNvSpPr txBox="1"/>
          <p:nvPr/>
        </p:nvSpPr>
        <p:spPr>
          <a:xfrm>
            <a:off x="5274366" y="1371941"/>
            <a:ext cx="12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i="1" baseline="-25000" dirty="0"/>
              <a:t>2</a:t>
            </a:r>
            <a:r>
              <a:rPr lang="en-ZA" sz="2000" dirty="0"/>
              <a:t> = 10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F763FDE-CA89-4BDD-9120-81FDDAB08C63}"/>
              </a:ext>
            </a:extLst>
          </p:cNvPr>
          <p:cNvSpPr txBox="1"/>
          <p:nvPr/>
        </p:nvSpPr>
        <p:spPr>
          <a:xfrm>
            <a:off x="5327375" y="3308074"/>
            <a:ext cx="1166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i="1" baseline="-25000" dirty="0"/>
              <a:t>3</a:t>
            </a:r>
            <a:r>
              <a:rPr lang="en-ZA" sz="2000" dirty="0"/>
              <a:t> = 6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0634199-7F94-4071-A794-2156815F2E21}"/>
              </a:ext>
            </a:extLst>
          </p:cNvPr>
          <p:cNvSpPr txBox="1"/>
          <p:nvPr/>
        </p:nvSpPr>
        <p:spPr>
          <a:xfrm>
            <a:off x="7547114" y="2305452"/>
            <a:ext cx="12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i="1" baseline="-25000" dirty="0"/>
              <a:t>4</a:t>
            </a:r>
            <a:r>
              <a:rPr lang="en-ZA" sz="2000" dirty="0"/>
              <a:t> = 7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E562B73-43D8-48B9-8A46-9784994C1DE7}"/>
              </a:ext>
            </a:extLst>
          </p:cNvPr>
          <p:cNvSpPr txBox="1"/>
          <p:nvPr/>
        </p:nvSpPr>
        <p:spPr>
          <a:xfrm>
            <a:off x="3366054" y="4905924"/>
            <a:ext cx="50093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200" dirty="0"/>
              <a:t>Figure: Resistors in series and in parallel</a:t>
            </a:r>
          </a:p>
        </p:txBody>
      </p:sp>
    </p:spTree>
    <p:extLst>
      <p:ext uri="{BB962C8B-B14F-4D97-AF65-F5344CB8AC3E}">
        <p14:creationId xmlns:p14="http://schemas.microsoft.com/office/powerpoint/2010/main" val="322525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b) (Continued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2855E9E-5440-45DC-82A6-0DA90B6BC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82899"/>
              </p:ext>
            </p:extLst>
          </p:nvPr>
        </p:nvGraphicFramePr>
        <p:xfrm>
          <a:off x="4803098" y="923455"/>
          <a:ext cx="1686193" cy="89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7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2855E9E-5440-45DC-82A6-0DA90B6BC4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098" y="923455"/>
                        <a:ext cx="1686193" cy="89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2A6CAA-F3D6-40A7-872C-5E616CB5D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43367"/>
              </p:ext>
            </p:extLst>
          </p:nvPr>
        </p:nvGraphicFramePr>
        <p:xfrm>
          <a:off x="5144679" y="1745513"/>
          <a:ext cx="1189178" cy="83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8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2A6CAA-F3D6-40A7-872C-5E616CB5D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4679" y="1745513"/>
                        <a:ext cx="1189178" cy="835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A3CB72-DE35-4F24-A118-2746CEE2C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84426"/>
              </p:ext>
            </p:extLst>
          </p:nvPr>
        </p:nvGraphicFramePr>
        <p:xfrm>
          <a:off x="5119355" y="2613171"/>
          <a:ext cx="1836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9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A3CB72-DE35-4F24-A118-2746CEE2C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9355" y="2613171"/>
                        <a:ext cx="183673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DE1EB2D-802A-4DB7-A8FE-B94BF500B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74674"/>
              </p:ext>
            </p:extLst>
          </p:nvPr>
        </p:nvGraphicFramePr>
        <p:xfrm>
          <a:off x="5132607" y="3140375"/>
          <a:ext cx="1158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0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DE1EB2D-802A-4DB7-A8FE-B94BF500B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2607" y="3140375"/>
                        <a:ext cx="115887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0B46835-F10D-4257-B405-457B3B47D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29911"/>
              </p:ext>
            </p:extLst>
          </p:nvPr>
        </p:nvGraphicFramePr>
        <p:xfrm>
          <a:off x="4591262" y="3515698"/>
          <a:ext cx="17287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1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0B46835-F10D-4257-B405-457B3B47D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1262" y="3515698"/>
                        <a:ext cx="1728787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434BA25-811E-48D0-844C-459D2244F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395980"/>
              </p:ext>
            </p:extLst>
          </p:nvPr>
        </p:nvGraphicFramePr>
        <p:xfrm>
          <a:off x="5167208" y="4454107"/>
          <a:ext cx="1438024" cy="431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2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34BA25-811E-48D0-844C-459D2244F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7208" y="4454107"/>
                        <a:ext cx="1438024" cy="431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876EA6-23BE-49F6-B21E-530F88D45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5747"/>
              </p:ext>
            </p:extLst>
          </p:nvPr>
        </p:nvGraphicFramePr>
        <p:xfrm>
          <a:off x="4735657" y="4919670"/>
          <a:ext cx="2139742" cy="47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3" name="Equation" r:id="rId15" imgW="1015920" imgH="228600" progId="Equation.DSMT4">
                  <p:embed/>
                </p:oleObj>
              </mc:Choice>
              <mc:Fallback>
                <p:oleObj name="Equation" r:id="rId15" imgW="10159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34BA25-811E-48D0-844C-459D2244F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5657" y="4919670"/>
                        <a:ext cx="2139742" cy="47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3A2DD66-AB2B-4AA6-8568-3F055B7D4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61563"/>
              </p:ext>
            </p:extLst>
          </p:nvPr>
        </p:nvGraphicFramePr>
        <p:xfrm>
          <a:off x="5183094" y="5446138"/>
          <a:ext cx="2238370" cy="42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4" name="Equation" r:id="rId17" imgW="1054080" imgH="203040" progId="Equation.DSMT4">
                  <p:embed/>
                </p:oleObj>
              </mc:Choice>
              <mc:Fallback>
                <p:oleObj name="Equation" r:id="rId17" imgW="10540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434BA25-811E-48D0-844C-459D2244F8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83094" y="5446138"/>
                        <a:ext cx="2238370" cy="428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EAA5104-BA16-4A5F-B272-F0FCEDA47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31207"/>
              </p:ext>
            </p:extLst>
          </p:nvPr>
        </p:nvGraphicFramePr>
        <p:xfrm>
          <a:off x="5209599" y="5941454"/>
          <a:ext cx="1565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5" name="Equation" r:id="rId19" imgW="736560" imgH="203040" progId="Equation.DSMT4">
                  <p:embed/>
                </p:oleObj>
              </mc:Choice>
              <mc:Fallback>
                <p:oleObj name="Equation" r:id="rId19" imgW="7365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3A2DD66-AB2B-4AA6-8568-3F055B7D4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09599" y="5941454"/>
                        <a:ext cx="15652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52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5. Make a neat labelled sketch of the apparatus used to demonstrate self-induction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B77D102-3EDE-406D-AFF6-3870F7A4260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833412" y="1371600"/>
            <a:ext cx="3826345" cy="44196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7D130EE-4B5A-4448-ABC3-3698494417B2}"/>
              </a:ext>
            </a:extLst>
          </p:cNvPr>
          <p:cNvSpPr txBox="1"/>
          <p:nvPr/>
        </p:nvSpPr>
        <p:spPr>
          <a:xfrm>
            <a:off x="3326296" y="5791201"/>
            <a:ext cx="52876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/>
              <a:t>Figure: Apparatus to induce self-induction</a:t>
            </a:r>
            <a:endParaRPr lang="en-ZA" sz="2200" dirty="0"/>
          </a:p>
        </p:txBody>
      </p:sp>
    </p:spTree>
    <p:extLst>
      <p:ext uri="{BB962C8B-B14F-4D97-AF65-F5344CB8AC3E}">
        <p14:creationId xmlns:p14="http://schemas.microsoft.com/office/powerpoint/2010/main" val="644257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E68C9-1986-4A89-8232-618C01B085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. The figure below shows a circuit with three resistors connected in parallel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D130EE-4B5A-4448-ABC3-3698494417B2}"/>
              </a:ext>
            </a:extLst>
          </p:cNvPr>
          <p:cNvSpPr txBox="1"/>
          <p:nvPr/>
        </p:nvSpPr>
        <p:spPr>
          <a:xfrm>
            <a:off x="2382081" y="5950226"/>
            <a:ext cx="670891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/>
              <a:t>Figure: Circuit with three resistors connected in parallel</a:t>
            </a:r>
            <a:endParaRPr lang="en-ZA" sz="2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FB947C-29B0-4350-B3DF-6317DEFCC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2940" y="1645111"/>
            <a:ext cx="5465687" cy="42528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A26331-C848-43D2-8754-7ACD5332B5FF}"/>
              </a:ext>
            </a:extLst>
          </p:cNvPr>
          <p:cNvSpPr txBox="1"/>
          <p:nvPr/>
        </p:nvSpPr>
        <p:spPr>
          <a:xfrm>
            <a:off x="4464327" y="1638521"/>
            <a:ext cx="12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i="1" baseline="-25000" dirty="0"/>
              <a:t>1</a:t>
            </a:r>
            <a:r>
              <a:rPr lang="en-ZA" sz="2000" dirty="0"/>
              <a:t> = 12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FDA1E8A-3410-4444-95F0-5BAAC2088311}"/>
              </a:ext>
            </a:extLst>
          </p:cNvPr>
          <p:cNvSpPr txBox="1"/>
          <p:nvPr/>
        </p:nvSpPr>
        <p:spPr>
          <a:xfrm>
            <a:off x="4464327" y="2677280"/>
            <a:ext cx="12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i="1" baseline="-25000" dirty="0"/>
              <a:t>2</a:t>
            </a:r>
            <a:r>
              <a:rPr lang="en-ZA" sz="2000" dirty="0"/>
              <a:t> = 6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C7E2C8-F30D-47B6-AB93-8032F1802E29}"/>
              </a:ext>
            </a:extLst>
          </p:cNvPr>
          <p:cNvSpPr txBox="1"/>
          <p:nvPr/>
        </p:nvSpPr>
        <p:spPr>
          <a:xfrm>
            <a:off x="4473443" y="3769633"/>
            <a:ext cx="12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R</a:t>
            </a:r>
            <a:r>
              <a:rPr lang="en-ZA" sz="2000" i="1" baseline="-25000" dirty="0"/>
              <a:t>3</a:t>
            </a:r>
            <a:r>
              <a:rPr lang="en-ZA" sz="2000" i="1" dirty="0"/>
              <a:t> </a:t>
            </a:r>
            <a:r>
              <a:rPr lang="en-ZA" sz="2000" dirty="0"/>
              <a:t>= 9 </a:t>
            </a:r>
            <a:r>
              <a:rPr lang="el-GR" sz="2000" dirty="0"/>
              <a:t>Ω</a:t>
            </a:r>
            <a:r>
              <a:rPr lang="en-ZA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6380868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66</TotalTime>
  <Words>328</Words>
  <Application>Microsoft Office PowerPoint</Application>
  <PresentationFormat>Widescreen</PresentationFormat>
  <Paragraphs>39</Paragraphs>
  <Slides>23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Arial Narrow</vt:lpstr>
      <vt:lpstr>Calibri</vt:lpstr>
      <vt:lpstr>Presentation2</vt:lpstr>
      <vt:lpstr>Equation</vt:lpstr>
      <vt:lpstr>Engineering Science</vt:lpstr>
      <vt:lpstr>Electricity</vt:lpstr>
      <vt:lpstr>PowerPoint Presentation</vt:lpstr>
      <vt:lpstr>3. Calculate the total resistance of resistors shown in the following circuits:</vt:lpstr>
      <vt:lpstr>3a) (Continued)</vt:lpstr>
      <vt:lpstr>3b)</vt:lpstr>
      <vt:lpstr>3b) (Continued)</vt:lpstr>
      <vt:lpstr>5. Make a neat labelled sketch of the apparatus used to demonstrate self-induction.</vt:lpstr>
      <vt:lpstr>7. The figure below shows a circuit with three resistors connected in parallel. </vt:lpstr>
      <vt:lpstr>7. (Continued) Calculate the:</vt:lpstr>
      <vt:lpstr>7. (Continued) Calculate the:</vt:lpstr>
      <vt:lpstr>7b) (Continued)</vt:lpstr>
      <vt:lpstr>7b) (Continued)</vt:lpstr>
      <vt:lpstr>8. A circuit consists of two parallel resistors of 4 ohms each, which in turn are connected in series with a resistor of 6 ohms. Calculate the total resistance of the circuit.</vt:lpstr>
      <vt:lpstr>8. (Continued)</vt:lpstr>
      <vt:lpstr>PowerPoint Presentation</vt:lpstr>
      <vt:lpstr>9. Calculate the resistance of a copper conductor with a cross-sectional area of 2 × 10–6 m2. The length of the conductor is 105 m. The resistivity of the conductor is 0,02 μΩ.m </vt:lpstr>
      <vt:lpstr>10. Calculate the diameter of a 5 km conductor with a resistance of 45 Ω if its resistivity is 0,018 × 10–6 Ω.m</vt:lpstr>
      <vt:lpstr>10. (Continued)</vt:lpstr>
      <vt:lpstr>11. Calculate the resistivity of a conductor with a length of 4 km, resistance of 4 Ω and diameter of 3 mm.</vt:lpstr>
      <vt:lpstr>11. (Continued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Dinky Gschliesser</cp:lastModifiedBy>
  <cp:revision>256</cp:revision>
  <dcterms:created xsi:type="dcterms:W3CDTF">2017-08-15T07:49:10Z</dcterms:created>
  <dcterms:modified xsi:type="dcterms:W3CDTF">2019-03-25T06:39:51Z</dcterms:modified>
</cp:coreProperties>
</file>